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10148"/>
      </w:tblGrid>
      <w:tr w:rsidR="009664FD" w:rsidTr="009664FD">
        <w:tc>
          <w:tcPr>
            <w:tcW w:w="534" w:type="dxa"/>
          </w:tcPr>
          <w:p w:rsidR="009664FD" w:rsidRPr="007D1097" w:rsidRDefault="009664FD" w:rsidP="009664FD">
            <w:pPr>
              <w:pStyle w:val="a4"/>
              <w:numPr>
                <w:ilvl w:val="0"/>
                <w:numId w:val="1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148" w:type="dxa"/>
          </w:tcPr>
          <w:p w:rsidR="009664FD" w:rsidRPr="007D1097" w:rsidRDefault="009664FD" w:rsidP="0017171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7D1097">
              <w:rPr>
                <w:rFonts w:ascii="Times New Roman" w:hAnsi="Times New Roman"/>
                <w:sz w:val="24"/>
                <w:szCs w:val="24"/>
              </w:rPr>
              <w:fldChar w:fldCharType="begin"/>
            </w:r>
            <w:r w:rsidRPr="007D1097">
              <w:rPr>
                <w:rFonts w:ascii="Times New Roman" w:hAnsi="Times New Roman"/>
                <w:sz w:val="24"/>
                <w:szCs w:val="24"/>
              </w:rPr>
              <w:instrText xml:space="preserve"> INCLUDETEXT </w:instrText>
            </w:r>
            <w:r w:rsidRPr="007D1097">
              <w:rPr>
                <w:rFonts w:ascii="Times New Roman" w:hAnsi="Times New Roman"/>
                <w:noProof/>
                <w:sz w:val="24"/>
                <w:szCs w:val="24"/>
              </w:rPr>
              <w:instrText xml:space="preserve">F:\Ege\Baza\Fizika\FIZIKA\11_01\084809.doc \* MERGEFORMAT </w:instrText>
            </w:r>
            <w:r w:rsidRPr="007D1097">
              <w:rPr>
                <w:rFonts w:ascii="Times New Roman" w:hAnsi="Times New Roman"/>
                <w:sz w:val="24"/>
                <w:szCs w:val="24"/>
              </w:rPr>
              <w:fldChar w:fldCharType="separate"/>
            </w:r>
          </w:p>
          <w:p w:rsidR="009664FD" w:rsidRPr="007D1097" w:rsidRDefault="009664FD" w:rsidP="0017171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Однородный цилиндр с площадью поперечного сечения </w:t>
            </w:r>
            <w:r w:rsidRPr="007D1097">
              <w:rPr>
                <w:rFonts w:ascii="Times New Roman" w:hAnsi="Times New Roman" w:cs="Times New Roman"/>
                <w:iCs/>
                <w:sz w:val="24"/>
                <w:szCs w:val="24"/>
              </w:rPr>
              <w:t>10</w:t>
            </w:r>
            <w:r w:rsidRPr="007D1097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–2</w:t>
            </w:r>
            <w:r w:rsidRPr="007D10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>м</w:t>
            </w:r>
            <w:r w:rsidRPr="007D1097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 плавает на границе несмешивающихся жидкостей с плотностью 800 кг/м</w:t>
            </w:r>
            <w:r w:rsidRPr="007D1097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 и 1000 кг/м</w:t>
            </w:r>
            <w:r w:rsidRPr="007D1097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 (см. рисунок). Пренебрегая сопротивлением жидкостей, определите массу цилиндра, если период его малых вертикальных </w:t>
            </w:r>
            <w:proofErr w:type="gramStart"/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колебаний </w:t>
            </w:r>
            <w:r w:rsidRPr="007D1097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260" w:dyaOrig="7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5pt;height:36pt" o:ole="">
                  <v:imagedata r:id="rId5" o:title=""/>
                </v:shape>
                <o:OLEObject Type="Embed" ProgID="Equation.DSMT4" ShapeID="_x0000_i1025" DrawAspect="Content" ObjectID="_1807031524" r:id="rId6"/>
              </w:object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7D10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</w:t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proofErr w:type="gramEnd"/>
          </w:p>
          <w:p w:rsidR="009664FD" w:rsidRPr="007D1097" w:rsidRDefault="009B66C3" w:rsidP="0017171B">
            <w:pPr>
              <w:keepNext/>
              <w:keepLines/>
              <w:rPr>
                <w:rFonts w:ascii="Times New Roman" w:hAnsi="Times New Roman" w:cs="Times New Roman"/>
                <w:sz w:val="24"/>
                <w:szCs w:val="24"/>
                <w:u w:val="single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object w:dxaOrig="1440" w:dyaOrig="1440">
                <v:shape id="_x0000_s1118" type="#_x0000_t75" style="position:absolute;margin-left:402.2pt;margin-top:-85.45pt;width:112.9pt;height:113.65pt;z-index:251662336">
                  <v:imagedata r:id="rId7" o:title=""/>
                  <w10:wrap type="square"/>
                  <w10:anchorlock/>
                </v:shape>
                <o:OLEObject Type="Embed" ProgID="Word.Picture.8" ShapeID="_x0000_s1118" DrawAspect="Content" ObjectID="_1807031539" r:id="rId8"/>
              </w:object>
            </w:r>
            <w:r w:rsidR="009664FD" w:rsidRPr="007D1097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r w:rsidR="009664FD" w:rsidRPr="007D1097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="009664FD" w:rsidRPr="007D1097">
              <w:rPr>
                <w:rFonts w:ascii="Times New Roman" w:hAnsi="Times New Roman" w:cs="Times New Roman"/>
                <w:sz w:val="24"/>
                <w:szCs w:val="24"/>
              </w:rPr>
              <w:instrText xml:space="preserve"> INCLUDETEXT </w:instrText>
            </w:r>
            <w:r w:rsidR="009664FD" w:rsidRPr="007D1097">
              <w:rPr>
                <w:rFonts w:ascii="Times New Roman" w:hAnsi="Times New Roman" w:cs="Times New Roman"/>
                <w:noProof/>
                <w:sz w:val="24"/>
                <w:szCs w:val="24"/>
              </w:rPr>
              <w:instrText>F:\Ege\Baza\Fizika\ZPAGES\a084809.DOC</w:instrText>
            </w:r>
            <w:r w:rsidR="009664FD" w:rsidRPr="007D1097">
              <w:rPr>
                <w:rFonts w:ascii="Times New Roman" w:hAnsi="Times New Roman" w:cs="Times New Roman"/>
                <w:sz w:val="24"/>
                <w:szCs w:val="24"/>
              </w:rPr>
              <w:instrText xml:space="preserve">  \* MERGEFORMAT </w:instrText>
            </w:r>
            <w:r w:rsidR="009664FD" w:rsidRPr="007D1097">
              <w:rPr>
                <w:rFonts w:ascii="Times New Roman" w:hAnsi="Times New Roman" w:cs="Times New Roman"/>
                <w:sz w:val="24"/>
                <w:szCs w:val="24"/>
              </w:rPr>
              <w:fldChar w:fldCharType="separate"/>
            </w:r>
          </w:p>
          <w:tbl>
            <w:tblPr>
              <w:tblW w:w="9498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8364"/>
              <w:gridCol w:w="1134"/>
            </w:tblGrid>
            <w:tr w:rsidR="009664FD" w:rsidRPr="007D1097" w:rsidTr="008F5FBF">
              <w:tc>
                <w:tcPr>
                  <w:tcW w:w="9498" w:type="dxa"/>
                  <w:gridSpan w:val="2"/>
                </w:tcPr>
                <w:p w:rsidR="009664FD" w:rsidRPr="007D1097" w:rsidRDefault="009664FD" w:rsidP="008F5FBF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D1097">
                    <w:rPr>
                      <w:rFonts w:ascii="Times New Roman" w:hAnsi="Times New Roman" w:cs="Times New Roman"/>
                      <w:sz w:val="24"/>
                      <w:szCs w:val="24"/>
                    </w:rPr>
                    <w:t>Образец возможного решения</w:t>
                  </w:r>
                </w:p>
              </w:tc>
            </w:tr>
            <w:tr w:rsidR="009664FD" w:rsidRPr="007D1097" w:rsidTr="008F5FBF">
              <w:trPr>
                <w:trHeight w:val="2775"/>
              </w:trPr>
              <w:tc>
                <w:tcPr>
                  <w:tcW w:w="9498" w:type="dxa"/>
                  <w:gridSpan w:val="2"/>
                </w:tcPr>
                <w:p w:rsidR="009664FD" w:rsidRPr="007D1097" w:rsidRDefault="009664FD" w:rsidP="008F5FBF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D1097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При выведении цилиндра из положения равновесия возникает возвращающая </w:t>
                  </w:r>
                  <w:proofErr w:type="gramStart"/>
                  <w:r w:rsidRPr="007D1097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сила </w:t>
                  </w:r>
                  <w:r w:rsidRPr="007D1097">
                    <w:rPr>
                      <w:rFonts w:ascii="Times New Roman" w:hAnsi="Times New Roman" w:cs="Times New Roman"/>
                      <w:position w:val="-12"/>
                      <w:sz w:val="24"/>
                      <w:szCs w:val="24"/>
                    </w:rPr>
                    <w:object w:dxaOrig="2220" w:dyaOrig="380">
                      <v:shape id="_x0000_i1026" type="#_x0000_t75" style="width:111.15pt;height:18.8pt" o:ole="">
                        <v:imagedata r:id="rId9" o:title=""/>
                      </v:shape>
                      <o:OLEObject Type="Embed" ProgID="Equation.DSMT4" ShapeID="_x0000_i1026" DrawAspect="Content" ObjectID="_1807031525" r:id="rId10"/>
                    </w:object>
                  </w:r>
                  <w:r w:rsidRPr="007D1097">
                    <w:rPr>
                      <w:rFonts w:ascii="Times New Roman" w:hAnsi="Times New Roman" w:cs="Times New Roman"/>
                      <w:sz w:val="24"/>
                      <w:szCs w:val="24"/>
                    </w:rPr>
                    <w:t>.</w:t>
                  </w:r>
                  <w:proofErr w:type="gramEnd"/>
                  <w:r w:rsidRPr="007D1097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</w:t>
                  </w:r>
                </w:p>
                <w:p w:rsidR="009664FD" w:rsidRPr="007D1097" w:rsidRDefault="009664FD" w:rsidP="008F5FBF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D1097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Поскольку эта сила пропорциональна смещению </w:t>
                  </w:r>
                  <w:r w:rsidRPr="007D1097">
                    <w:rPr>
                      <w:rFonts w:ascii="Times New Roman" w:hAnsi="Times New Roman" w:cs="Times New Roman"/>
                      <w:i/>
                      <w:iCs/>
                      <w:sz w:val="24"/>
                      <w:szCs w:val="24"/>
                      <w:lang w:val="en-US"/>
                    </w:rPr>
                    <w:t>x</w:t>
                  </w:r>
                  <w:r w:rsidRPr="007D1097">
                    <w:rPr>
                      <w:rFonts w:ascii="Times New Roman" w:hAnsi="Times New Roman" w:cs="Times New Roman"/>
                      <w:sz w:val="24"/>
                      <w:szCs w:val="24"/>
                    </w:rPr>
                    <w:t>, период малых собственных колебаний можно найти по формуле:</w:t>
                  </w:r>
                </w:p>
                <w:p w:rsidR="009664FD" w:rsidRPr="007D1097" w:rsidRDefault="009664FD" w:rsidP="008F5FBF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D1097">
                    <w:rPr>
                      <w:rFonts w:ascii="Times New Roman" w:hAnsi="Times New Roman" w:cs="Times New Roman"/>
                      <w:position w:val="-6"/>
                      <w:sz w:val="24"/>
                      <w:szCs w:val="24"/>
                    </w:rPr>
                    <w:object w:dxaOrig="1560" w:dyaOrig="340">
                      <v:shape id="_x0000_i1027" type="#_x0000_t75" style="width:78.25pt;height:17.2pt" o:ole="">
                        <v:imagedata r:id="rId11" o:title=""/>
                      </v:shape>
                      <o:OLEObject Type="Embed" ProgID="Equation.DSMT4" ShapeID="_x0000_i1027" DrawAspect="Content" ObjectID="_1807031526" r:id="rId12"/>
                    </w:object>
                  </w:r>
                  <w:proofErr w:type="gramStart"/>
                  <w:r w:rsidRPr="007D1097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,   </w:t>
                  </w:r>
                  <w:proofErr w:type="gramEnd"/>
                  <w:r w:rsidRPr="007D1097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где </w:t>
                  </w:r>
                  <w:r w:rsidRPr="007D1097">
                    <w:rPr>
                      <w:rFonts w:ascii="Times New Roman" w:hAnsi="Times New Roman" w:cs="Times New Roman"/>
                      <w:position w:val="-12"/>
                      <w:sz w:val="24"/>
                      <w:szCs w:val="24"/>
                    </w:rPr>
                    <w:object w:dxaOrig="1800" w:dyaOrig="380">
                      <v:shape id="_x0000_i1028" type="#_x0000_t75" style="width:90pt;height:18.8pt" o:ole="">
                        <v:imagedata r:id="rId13" o:title=""/>
                      </v:shape>
                      <o:OLEObject Type="Embed" ProgID="Equation.DSMT4" ShapeID="_x0000_i1028" DrawAspect="Content" ObjectID="_1807031527" r:id="rId14"/>
                    </w:object>
                  </w:r>
                  <w:r w:rsidRPr="007D1097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. </w:t>
                  </w:r>
                </w:p>
                <w:p w:rsidR="009664FD" w:rsidRPr="007D1097" w:rsidRDefault="009664FD" w:rsidP="008F5FBF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D1097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Тогда   </w:t>
                  </w:r>
                  <w:r w:rsidRPr="007D1097">
                    <w:rPr>
                      <w:rFonts w:ascii="Times New Roman" w:hAnsi="Times New Roman" w:cs="Times New Roman"/>
                      <w:position w:val="-34"/>
                      <w:sz w:val="24"/>
                      <w:szCs w:val="24"/>
                    </w:rPr>
                    <w:object w:dxaOrig="5580" w:dyaOrig="840">
                      <v:shape id="_x0000_i1029" type="#_x0000_t75" style="width:279.4pt;height:42.25pt" o:ole="">
                        <v:imagedata r:id="rId15" o:title=""/>
                      </v:shape>
                      <o:OLEObject Type="Embed" ProgID="Equation.DSMT4" ShapeID="_x0000_i1029" DrawAspect="Content" ObjectID="_1807031528" r:id="rId16"/>
                    </w:object>
                  </w:r>
                  <w:r w:rsidRPr="007D1097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кг.</w:t>
                  </w:r>
                </w:p>
              </w:tc>
            </w:tr>
            <w:tr w:rsidR="009664FD" w:rsidRPr="007D1097" w:rsidTr="008F5FBF">
              <w:tc>
                <w:tcPr>
                  <w:tcW w:w="8364" w:type="dxa"/>
                </w:tcPr>
                <w:p w:rsidR="009664FD" w:rsidRPr="007D1097" w:rsidRDefault="009664FD" w:rsidP="008F5FBF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</w:pPr>
                  <w:r w:rsidRPr="007D1097"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  <w:t>Критерии оценивания выполнения задания</w:t>
                  </w:r>
                </w:p>
              </w:tc>
              <w:tc>
                <w:tcPr>
                  <w:tcW w:w="1134" w:type="dxa"/>
                </w:tcPr>
                <w:p w:rsidR="009664FD" w:rsidRPr="007D1097" w:rsidRDefault="009664FD" w:rsidP="008F5FBF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</w:pPr>
                  <w:r w:rsidRPr="007D1097"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  <w:t>Баллы</w:t>
                  </w:r>
                </w:p>
              </w:tc>
            </w:tr>
            <w:tr w:rsidR="009664FD" w:rsidRPr="007D1097" w:rsidTr="008F5FBF">
              <w:tc>
                <w:tcPr>
                  <w:tcW w:w="8364" w:type="dxa"/>
                </w:tcPr>
                <w:p w:rsidR="009664FD" w:rsidRPr="007D1097" w:rsidRDefault="009664FD" w:rsidP="008F5FBF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D1097">
                    <w:rPr>
                      <w:rFonts w:ascii="Times New Roman" w:hAnsi="Times New Roman" w:cs="Times New Roman"/>
                      <w:sz w:val="24"/>
                      <w:szCs w:val="24"/>
                    </w:rPr>
                    <w:t>Приведено полное правильное решение, включающее следующие элементы:</w:t>
                  </w:r>
                </w:p>
                <w:p w:rsidR="009664FD" w:rsidRPr="007D1097" w:rsidRDefault="009664FD" w:rsidP="008F5FBF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D1097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1) правильно записаны формулы, выражающие физические законы, </w:t>
                  </w:r>
                  <w:r w:rsidRPr="007D1097">
                    <w:rPr>
                      <w:rFonts w:ascii="Times New Roman" w:hAnsi="Times New Roman" w:cs="Times New Roman"/>
                      <w:sz w:val="24"/>
                      <w:szCs w:val="24"/>
                      <w:u w:val="single"/>
                    </w:rPr>
                    <w:t>применение которых необходимо</w:t>
                  </w:r>
                  <w:r w:rsidRPr="007D1097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для решения задачи выбранным способом (в данном решении – формулы для периода колебаний и для силы Архимеда);</w:t>
                  </w:r>
                </w:p>
                <w:p w:rsidR="009664FD" w:rsidRPr="007D1097" w:rsidRDefault="009664FD" w:rsidP="008F5FBF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D1097">
                    <w:rPr>
                      <w:rFonts w:ascii="Times New Roman" w:hAnsi="Times New Roman" w:cs="Times New Roman"/>
                      <w:sz w:val="24"/>
                      <w:szCs w:val="24"/>
                    </w:rPr>
                    <w:t>2) проведены необходимые математические преобразования и расчеты, приводящие к правильному числовому ответу, и представлен ответ (с указанием единиц измерения). При этом допускается решение «по частям» (с промежуточными вычислениями).</w:t>
                  </w:r>
                </w:p>
              </w:tc>
              <w:tc>
                <w:tcPr>
                  <w:tcW w:w="1134" w:type="dxa"/>
                  <w:vAlign w:val="center"/>
                </w:tcPr>
                <w:p w:rsidR="009664FD" w:rsidRPr="007D1097" w:rsidRDefault="009664FD" w:rsidP="008F5FBF">
                  <w:pPr>
                    <w:pStyle w:val="1"/>
                    <w:tabs>
                      <w:tab w:val="clear" w:pos="9355"/>
                    </w:tabs>
                    <w:spacing w:line="240" w:lineRule="auto"/>
                    <w:jc w:val="center"/>
                    <w:rPr>
                      <w:bCs/>
                      <w:sz w:val="24"/>
                      <w:szCs w:val="24"/>
                    </w:rPr>
                  </w:pPr>
                  <w:r w:rsidRPr="007D1097">
                    <w:rPr>
                      <w:bCs/>
                      <w:sz w:val="24"/>
                      <w:szCs w:val="24"/>
                    </w:rPr>
                    <w:t>3</w:t>
                  </w:r>
                </w:p>
              </w:tc>
            </w:tr>
          </w:tbl>
          <w:p w:rsidR="009664FD" w:rsidRPr="007D1097" w:rsidRDefault="009664FD" w:rsidP="0017171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664FD" w:rsidRDefault="009664FD" w:rsidP="0017171B">
            <w:r w:rsidRPr="007D1097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</w:p>
        </w:tc>
      </w:tr>
      <w:tr w:rsidR="009664FD" w:rsidTr="009664FD">
        <w:tc>
          <w:tcPr>
            <w:tcW w:w="534" w:type="dxa"/>
          </w:tcPr>
          <w:p w:rsidR="009664FD" w:rsidRPr="009664FD" w:rsidRDefault="009664FD" w:rsidP="00AF3ED2">
            <w:pPr>
              <w:pStyle w:val="a8"/>
              <w:numPr>
                <w:ilvl w:val="0"/>
                <w:numId w:val="1"/>
              </w:numPr>
              <w:ind w:left="357" w:hanging="357"/>
            </w:pPr>
          </w:p>
        </w:tc>
        <w:tc>
          <w:tcPr>
            <w:tcW w:w="10148" w:type="dxa"/>
          </w:tcPr>
          <w:tbl>
            <w:tblPr>
              <w:tblStyle w:val="a3"/>
              <w:tblW w:w="0" w:type="auto"/>
              <w:tblLook w:val="04A0" w:firstRow="1" w:lastRow="0" w:firstColumn="1" w:lastColumn="0" w:noHBand="0" w:noVBand="1"/>
            </w:tblPr>
            <w:tblGrid>
              <w:gridCol w:w="9922"/>
            </w:tblGrid>
            <w:tr w:rsidR="009664FD" w:rsidTr="004724BE">
              <w:tc>
                <w:tcPr>
                  <w:tcW w:w="10682" w:type="dxa"/>
                </w:tcPr>
                <w:p w:rsidR="009664FD" w:rsidRPr="009664FD" w:rsidRDefault="009664FD" w:rsidP="009664FD">
                  <w:pPr>
                    <w:spacing w:line="20" w:lineRule="auto"/>
                    <w:rPr>
                      <w:rFonts w:ascii="Times New Roman" w:hAnsi="Times New Roman" w:cs="Times New Roman"/>
                    </w:rPr>
                  </w:pPr>
                  <w:r w:rsidRPr="009664FD">
                    <w:rPr>
                      <w:rFonts w:ascii="Times New Roman" w:hAnsi="Times New Roman" w:cs="Times New Roman"/>
                    </w:rPr>
                    <w:fldChar w:fldCharType="begin"/>
                  </w:r>
                  <w:r w:rsidRPr="009664FD">
                    <w:rPr>
                      <w:rFonts w:ascii="Times New Roman" w:hAnsi="Times New Roman" w:cs="Times New Roman"/>
                    </w:rPr>
                    <w:instrText xml:space="preserve"> INCLUDETEXT "http://192.168.16.2/docs/2B9C9372D6C8B8CB4CAD85897CBFA571/questions/E14.C2.18/source14.xml?type=xs3qst&amp;guid=9B9D8B776CE086204C41A71627C9BF47" \c XML  \* MERGEFORMAT </w:instrText>
                  </w:r>
                  <w:r w:rsidRPr="009664FD">
                    <w:rPr>
                      <w:rFonts w:ascii="Times New Roman" w:hAnsi="Times New Roman" w:cs="Times New Roman"/>
                    </w:rPr>
                    <w:fldChar w:fldCharType="separate"/>
                  </w:r>
                </w:p>
                <w:tbl>
                  <w:tblPr>
                    <w:tblStyle w:val="a3"/>
                    <w:tblpPr w:leftFromText="180" w:rightFromText="180" w:vertAnchor="text" w:tblpXSpec="right" w:tblpY="1"/>
                    <w:tblOverlap w:val="never"/>
                    <w:tblW w:w="0" w:type="auto"/>
                    <w:jc w:val="right"/>
                    <w:tblBorders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insideH w:val="none" w:sz="0" w:space="0" w:color="auto"/>
                      <w:insideV w:val="none" w:sz="0" w:space="0" w:color="auto"/>
                    </w:tblBorders>
                    <w:tblLook w:val="01E0" w:firstRow="1" w:lastRow="1" w:firstColumn="1" w:lastColumn="1" w:noHBand="0" w:noVBand="0"/>
                  </w:tblPr>
                  <w:tblGrid>
                    <w:gridCol w:w="2574"/>
                  </w:tblGrid>
                  <w:tr w:rsidR="009664FD" w:rsidRPr="009664FD" w:rsidTr="004724BE">
                    <w:trPr>
                      <w:jc w:val="right"/>
                    </w:trPr>
                    <w:tc>
                      <w:tcPr>
                        <w:tcW w:w="0" w:type="auto"/>
                      </w:tcPr>
                      <w:p w:rsidR="009664FD" w:rsidRPr="009664FD" w:rsidRDefault="009B66C3" w:rsidP="009664FD">
                        <w:pPr>
                          <w:pStyle w:val="a8"/>
                          <w:ind w:left="0"/>
                          <w:rPr>
                            <w:sz w:val="22"/>
                            <w:szCs w:val="22"/>
                          </w:rPr>
                        </w:pPr>
                        <w:r>
                          <w:rPr>
                            <w:sz w:val="22"/>
                            <w:szCs w:val="22"/>
                          </w:rPr>
                        </w:r>
                        <w:r>
                          <w:rPr>
                            <w:sz w:val="22"/>
                            <w:szCs w:val="22"/>
                          </w:rPr>
                          <w:pict>
                            <v:group id="_x0000_s1104" editas="canvas" style="width:117.15pt;height:72.3pt;mso-position-horizontal-relative:char;mso-position-vertical-relative:line" coordorigin="1722,2619" coordsize="2343,1446">
                              <o:lock v:ext="edit" aspectratio="t"/>
                              <v:shape id="_x0000_s1105" type="#_x0000_t75" style="position:absolute;left:1722;top:2619;width:2343;height:1446" o:preferrelative="f" filled="t">
                                <v:fill o:detectmouseclick="t"/>
                                <v:path o:extrusionok="t" o:connecttype="none"/>
                              </v:shape>
                              <v:group id="_x0000_s1106" style="position:absolute;left:1722;top:2667;width:1440;height:1287" coordorigin="5040,2910" coordsize="1440,1290">
                                <v:rect id="_x0000_s1107" style="position:absolute;left:5040;top:3405;width:1440;height:390" fillcolor="silver" stroked="f"/>
                                <v:rect id="_x0000_s1108" style="position:absolute;left:5040;top:3720;width:1440;height:480" fillcolor="gray" stroked="f" strokecolor="blue"/>
                                <v:oval id="_x0000_s1109" style="position:absolute;left:5520;top:3570;width:435;height:390" fillcolor="black"/>
                                <v:shapetype id="_x0000_t32" coordsize="21600,21600" o:spt="32" o:oned="t" path="m,l21600,21600e" filled="f">
                                  <v:path arrowok="t" fillok="f" o:connecttype="none"/>
                                  <o:lock v:ext="edit" shapetype="t"/>
                                </v:shapetype>
                                <v:shape id="_x0000_s1110" type="#_x0000_t32" style="position:absolute;left:5040;top:2910;width:0;height:1290" o:connectortype="straight"/>
                                <v:shape id="_x0000_s1111" type="#_x0000_t32" style="position:absolute;left:5040;top:4200;width:1440;height:0" o:connectortype="straight"/>
                                <v:shape id="_x0000_s1112" type="#_x0000_t32" style="position:absolute;left:6480;top:2910;width:0;height:1290;flip:y" o:connectortype="straight"/>
                                <v:shape id="_x0000_s1113" type="#_x0000_t32" style="position:absolute;left:5040;top:2910;width:1440;height:0" o:connectortype="straight"/>
                              </v:group>
                              <v:line id="_x0000_s1114" style="position:absolute;flip:y" from="2916,2940" to="3486,3329"/>
                              <v:line id="_x0000_s1115" style="position:absolute" from="2886,3750" to="3531,3795"/>
                              <v:shapetype id="_x0000_t202" coordsize="21600,21600" o:spt="202" path="m,l,21600r21600,l21600,xe">
                                <v:stroke joinstyle="miter"/>
                                <v:path gradientshapeok="t" o:connecttype="rect"/>
                              </v:shapetype>
                              <v:shape id="_x0000_s1116" type="#_x0000_t202" style="position:absolute;left:3396;top:2655;width:540;height:614" filled="f" stroked="f">
                                <v:textbox style="mso-next-textbox:#_x0000_s1116">
                                  <w:txbxContent>
                                    <w:p w:rsidR="009664FD" w:rsidRDefault="009664FD" w:rsidP="009664FD">
                                      <w:r>
                                        <w:t>ρ</w:t>
                                      </w:r>
                                      <w:r>
                                        <w:rPr>
                                          <w:vertAlign w:val="subscript"/>
                                        </w:rPr>
                                        <w:t>1</w:t>
                                      </w:r>
                                    </w:p>
                                  </w:txbxContent>
                                </v:textbox>
                              </v:shape>
                              <v:shape id="_x0000_s1117" type="#_x0000_t202" style="position:absolute;left:3465;top:3540;width:600;height:525" filled="f" stroked="f">
                                <v:textbox style="mso-next-textbox:#_x0000_s1117">
                                  <w:txbxContent>
                                    <w:p w:rsidR="009664FD" w:rsidRDefault="009664FD" w:rsidP="009664FD">
                                      <w:r>
                                        <w:t>ρ</w:t>
                                      </w:r>
                                      <w:r>
                                        <w:rPr>
                                          <w:vertAlign w:val="subscript"/>
                                        </w:rPr>
                                        <w:t>2</w:t>
                                      </w:r>
                                    </w:p>
                                  </w:txbxContent>
                                </v:textbox>
                              </v:shape>
                              <w10:wrap type="none"/>
                              <w10:anchorlock/>
                            </v:group>
                          </w:pict>
                        </w:r>
                      </w:p>
                    </w:tc>
                  </w:tr>
                </w:tbl>
                <w:p w:rsidR="009664FD" w:rsidRPr="009664FD" w:rsidRDefault="009664FD" w:rsidP="009664FD">
                  <w:pPr>
                    <w:rPr>
                      <w:rFonts w:ascii="Times New Roman" w:hAnsi="Times New Roman" w:cs="Times New Roman"/>
                    </w:rPr>
                  </w:pPr>
                  <w:r w:rsidRPr="009664FD">
                    <w:rPr>
                      <w:rFonts w:ascii="Times New Roman" w:hAnsi="Times New Roman" w:cs="Times New Roman"/>
                    </w:rPr>
                    <w:t>На границе раздела двух несмешивающихся жидкостей, имеющих плотности</w:t>
                  </w:r>
                  <w:r w:rsidRPr="009664FD">
                    <w:rPr>
                      <w:rFonts w:ascii="Times New Roman" w:hAnsi="Times New Roman" w:cs="Times New Roman"/>
                      <w:position w:val="-14"/>
                    </w:rPr>
                    <w:object w:dxaOrig="1020" w:dyaOrig="400">
                      <v:shape id="_x0000_i1030" type="#_x0000_t75" style="width:50.85pt;height:20.35pt" o:ole="">
                        <v:imagedata r:id="rId17" o:title=""/>
                      </v:shape>
                      <o:OLEObject Type="Embed" ProgID="Equation.DSMT4" ShapeID="_x0000_i1030" DrawAspect="Content" ObjectID="_1807031529" r:id="rId18"/>
                    </w:object>
                  </w:r>
                  <w:r w:rsidRPr="009664FD">
                    <w:rPr>
                      <w:rFonts w:ascii="Times New Roman" w:hAnsi="Times New Roman" w:cs="Times New Roman"/>
                    </w:rPr>
                    <w:t xml:space="preserve"> кг/м</w:t>
                  </w:r>
                  <w:r w:rsidRPr="009664FD">
                    <w:rPr>
                      <w:rFonts w:ascii="Times New Roman" w:hAnsi="Times New Roman" w:cs="Times New Roman"/>
                      <w:vertAlign w:val="superscript"/>
                    </w:rPr>
                    <w:t>3</w:t>
                  </w:r>
                  <w:r w:rsidRPr="009664FD">
                    <w:rPr>
                      <w:rFonts w:ascii="Times New Roman" w:hAnsi="Times New Roman" w:cs="Times New Roman"/>
                    </w:rPr>
                    <w:t xml:space="preserve"> </w:t>
                  </w:r>
                  <w:proofErr w:type="gramStart"/>
                  <w:r w:rsidRPr="009664FD">
                    <w:rPr>
                      <w:rFonts w:ascii="Times New Roman" w:hAnsi="Times New Roman" w:cs="Times New Roman"/>
                    </w:rPr>
                    <w:t xml:space="preserve">и </w:t>
                  </w:r>
                  <w:r w:rsidRPr="009664FD">
                    <w:rPr>
                      <w:rFonts w:ascii="Times New Roman" w:hAnsi="Times New Roman" w:cs="Times New Roman"/>
                      <w:position w:val="-14"/>
                    </w:rPr>
                    <w:object w:dxaOrig="1020" w:dyaOrig="400">
                      <v:shape id="_x0000_i1031" type="#_x0000_t75" style="width:50.85pt;height:20.35pt" o:ole="">
                        <v:imagedata r:id="rId19" o:title=""/>
                      </v:shape>
                      <o:OLEObject Type="Embed" ProgID="Equation.DSMT4" ShapeID="_x0000_i1031" DrawAspect="Content" ObjectID="_1807031530" r:id="rId20"/>
                    </w:object>
                  </w:r>
                  <w:r w:rsidRPr="009664FD">
                    <w:rPr>
                      <w:rFonts w:ascii="Times New Roman" w:hAnsi="Times New Roman" w:cs="Times New Roman"/>
                    </w:rPr>
                    <w:t>,</w:t>
                  </w:r>
                  <w:proofErr w:type="gramEnd"/>
                  <w:r w:rsidRPr="009664FD">
                    <w:rPr>
                      <w:rFonts w:ascii="Times New Roman" w:hAnsi="Times New Roman" w:cs="Times New Roman"/>
                    </w:rPr>
                    <w:t xml:space="preserve"> плавает шарик (см. рисунок). Какой должна быть плотность </w:t>
                  </w:r>
                  <w:proofErr w:type="gramStart"/>
                  <w:r w:rsidRPr="009664FD">
                    <w:rPr>
                      <w:rFonts w:ascii="Times New Roman" w:hAnsi="Times New Roman" w:cs="Times New Roman"/>
                    </w:rPr>
                    <w:t>шарика</w:t>
                  </w:r>
                  <w:r>
                    <w:rPr>
                      <w:rFonts w:ascii="Times New Roman" w:hAnsi="Times New Roman" w:cs="Times New Roman"/>
                    </w:rPr>
                    <w:t xml:space="preserve"> </w:t>
                  </w:r>
                  <w:r w:rsidRPr="009664FD">
                    <w:rPr>
                      <w:rFonts w:ascii="Times New Roman" w:hAnsi="Times New Roman" w:cs="Times New Roman"/>
                    </w:rPr>
                    <w:sym w:font="Symbol" w:char="F072"/>
                  </w:r>
                  <w:r w:rsidRPr="009664FD">
                    <w:rPr>
                      <w:rFonts w:ascii="Times New Roman" w:hAnsi="Times New Roman" w:cs="Times New Roman"/>
                    </w:rPr>
                    <w:t>,</w:t>
                  </w:r>
                  <w:proofErr w:type="gramEnd"/>
                  <w:r w:rsidRPr="009664FD">
                    <w:rPr>
                      <w:rFonts w:ascii="Times New Roman" w:hAnsi="Times New Roman" w:cs="Times New Roman"/>
                    </w:rPr>
                    <w:t xml:space="preserve"> чтобы выше границы раздела жидкостей была одна четверть его объёма?</w:t>
                  </w:r>
                </w:p>
                <w:p w:rsidR="009664FD" w:rsidRPr="009664FD" w:rsidRDefault="009664FD" w:rsidP="009664FD">
                  <w:pPr>
                    <w:rPr>
                      <w:rFonts w:ascii="Times New Roman" w:hAnsi="Times New Roman" w:cs="Times New Roman"/>
                    </w:rPr>
                  </w:pPr>
                  <w:r w:rsidRPr="009664FD">
                    <w:rPr>
                      <w:rFonts w:ascii="Times New Roman" w:hAnsi="Times New Roman" w:cs="Times New Roman"/>
                    </w:rPr>
                    <w:fldChar w:fldCharType="end"/>
                  </w:r>
                </w:p>
              </w:tc>
            </w:tr>
            <w:tr w:rsidR="009664FD" w:rsidRPr="000E2658" w:rsidTr="004724BE">
              <w:tc>
                <w:tcPr>
                  <w:tcW w:w="10682" w:type="dxa"/>
                </w:tcPr>
                <w:p w:rsidR="009664FD" w:rsidRPr="000E2658" w:rsidRDefault="009664FD" w:rsidP="009664FD">
                  <w:pPr>
                    <w:jc w:val="center"/>
                    <w:rPr>
                      <w:b/>
                    </w:rPr>
                  </w:pPr>
                  <w:r w:rsidRPr="000E2658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Возможное решение</w:t>
                  </w:r>
                </w:p>
              </w:tc>
            </w:tr>
            <w:tr w:rsidR="009664FD" w:rsidTr="004724BE">
              <w:tc>
                <w:tcPr>
                  <w:tcW w:w="10682" w:type="dxa"/>
                </w:tcPr>
                <w:p w:rsidR="009664FD" w:rsidRPr="000E2658" w:rsidRDefault="009664FD" w:rsidP="009664FD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E2658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Шарик и жидкости неподвижны в ИСО, связанной с Землёй. В этом случае, как следует из второго закона Ньютона, сила Архимеда, действующая на шарик, уравновешивает действующую на него силу </w:t>
                  </w:r>
                  <w:proofErr w:type="gramStart"/>
                  <w:r w:rsidRPr="000E2658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тяжести: </w:t>
                  </w:r>
                  <w:r w:rsidRPr="000E2658">
                    <w:rPr>
                      <w:rFonts w:ascii="Times New Roman" w:hAnsi="Times New Roman" w:cs="Times New Roman"/>
                      <w:position w:val="-14"/>
                      <w:sz w:val="24"/>
                      <w:szCs w:val="24"/>
                    </w:rPr>
                    <w:object w:dxaOrig="3300" w:dyaOrig="400">
                      <v:shape id="_x0000_i1032" type="#_x0000_t75" style="width:165.15pt;height:20.35pt" o:ole="">
                        <v:imagedata r:id="rId21" o:title=""/>
                      </v:shape>
                      <o:OLEObject Type="Embed" ProgID="Equation.DSMT4" ShapeID="_x0000_i1032" DrawAspect="Content" ObjectID="_1807031531" r:id="rId22"/>
                    </w:object>
                  </w:r>
                  <w:r w:rsidRPr="000E2658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(</w:t>
                  </w:r>
                  <w:proofErr w:type="gramEnd"/>
                  <w:r w:rsidRPr="000E2658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здесь </w:t>
                  </w:r>
                  <w:r w:rsidRPr="000E2658">
                    <w:rPr>
                      <w:rFonts w:ascii="Times New Roman" w:hAnsi="Times New Roman" w:cs="Times New Roman"/>
                      <w:i/>
                      <w:sz w:val="24"/>
                      <w:szCs w:val="24"/>
                      <w:lang w:val="en-US"/>
                    </w:rPr>
                    <w:t>V</w:t>
                  </w:r>
                  <w:r w:rsidRPr="000E2658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1</w:t>
                  </w:r>
                  <w:r w:rsidRPr="000E2658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и </w:t>
                  </w:r>
                  <w:r w:rsidRPr="000E2658">
                    <w:rPr>
                      <w:rFonts w:ascii="Times New Roman" w:hAnsi="Times New Roman" w:cs="Times New Roman"/>
                      <w:i/>
                      <w:sz w:val="24"/>
                      <w:szCs w:val="24"/>
                      <w:lang w:val="en-US"/>
                    </w:rPr>
                    <w:t>V</w:t>
                  </w:r>
                  <w:r w:rsidRPr="000E2658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2</w:t>
                  </w:r>
                  <w:r w:rsidRPr="000E2658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− соответственно объёмы шарика, находящиеся выше и ниже границы раздела). Отсюда:</w:t>
                  </w:r>
                </w:p>
                <w:p w:rsidR="009664FD" w:rsidRPr="000E2658" w:rsidRDefault="009664FD" w:rsidP="009664FD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E2658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                                       </w:t>
                  </w:r>
                  <w:r w:rsidRPr="000E2658">
                    <w:rPr>
                      <w:rFonts w:ascii="Times New Roman" w:hAnsi="Times New Roman" w:cs="Times New Roman"/>
                      <w:position w:val="-32"/>
                      <w:sz w:val="24"/>
                      <w:szCs w:val="24"/>
                    </w:rPr>
                    <w:object w:dxaOrig="3100" w:dyaOrig="780">
                      <v:shape id="_x0000_i1033" type="#_x0000_t75" style="width:154.95pt;height:39.15pt" o:ole="">
                        <v:imagedata r:id="rId23" o:title=""/>
                      </v:shape>
                      <o:OLEObject Type="Embed" ProgID="Equation.DSMT4" ShapeID="_x0000_i1033" DrawAspect="Content" ObjectID="_1807031532" r:id="rId24"/>
                    </w:object>
                  </w:r>
                  <w:r w:rsidRPr="000E2658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                                 (1)</w:t>
                  </w:r>
                </w:p>
                <w:p w:rsidR="009664FD" w:rsidRPr="000E2658" w:rsidRDefault="009664FD" w:rsidP="009664FD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E2658">
                    <w:rPr>
                      <w:rFonts w:ascii="Times New Roman" w:hAnsi="Times New Roman" w:cs="Times New Roman"/>
                      <w:sz w:val="24"/>
                      <w:szCs w:val="24"/>
                    </w:rPr>
                    <w:t>Доли объёма шарика, находящиеся выше и ниже границы раздела жидкостей, связаны соотношением</w:t>
                  </w:r>
                </w:p>
                <w:p w:rsidR="009664FD" w:rsidRPr="000E2658" w:rsidRDefault="009664FD" w:rsidP="009664FD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E2658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                                           </w:t>
                  </w:r>
                  <w:r w:rsidRPr="000E2658">
                    <w:rPr>
                      <w:rFonts w:ascii="Times New Roman" w:hAnsi="Times New Roman" w:cs="Times New Roman"/>
                      <w:position w:val="-32"/>
                      <w:sz w:val="24"/>
                      <w:szCs w:val="24"/>
                    </w:rPr>
                    <w:object w:dxaOrig="2479" w:dyaOrig="780">
                      <v:shape id="_x0000_i1034" type="#_x0000_t75" style="width:123.65pt;height:39.15pt" o:ole="">
                        <v:imagedata r:id="rId25" o:title=""/>
                      </v:shape>
                      <o:OLEObject Type="Embed" ProgID="Equation.DSMT4" ShapeID="_x0000_i1034" DrawAspect="Content" ObjectID="_1807031533" r:id="rId26"/>
                    </w:object>
                  </w:r>
                  <w:r w:rsidRPr="000E2658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                                      (2)</w:t>
                  </w:r>
                </w:p>
                <w:p w:rsidR="009664FD" w:rsidRPr="000E2658" w:rsidRDefault="009664FD" w:rsidP="009664FD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E2658">
                    <w:rPr>
                      <w:rFonts w:ascii="Times New Roman" w:hAnsi="Times New Roman" w:cs="Times New Roman"/>
                      <w:sz w:val="24"/>
                      <w:szCs w:val="24"/>
                    </w:rPr>
                    <w:t>Решая систему уравнений (</w:t>
                  </w:r>
                  <w:proofErr w:type="gramStart"/>
                  <w:r w:rsidRPr="000E2658">
                    <w:rPr>
                      <w:rFonts w:ascii="Times New Roman" w:hAnsi="Times New Roman" w:cs="Times New Roman"/>
                      <w:sz w:val="24"/>
                      <w:szCs w:val="24"/>
                    </w:rPr>
                    <w:t>1)–</w:t>
                  </w:r>
                  <w:proofErr w:type="gramEnd"/>
                  <w:r w:rsidRPr="000E2658">
                    <w:rPr>
                      <w:rFonts w:ascii="Times New Roman" w:hAnsi="Times New Roman" w:cs="Times New Roman"/>
                      <w:sz w:val="24"/>
                      <w:szCs w:val="24"/>
                    </w:rPr>
                    <w:t>(2), получаем:</w:t>
                  </w:r>
                </w:p>
                <w:p w:rsidR="009664FD" w:rsidRPr="000E2658" w:rsidRDefault="009664FD" w:rsidP="009664FD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E2658">
                    <w:rPr>
                      <w:rFonts w:ascii="Times New Roman" w:hAnsi="Times New Roman" w:cs="Times New Roman"/>
                      <w:position w:val="-32"/>
                      <w:sz w:val="24"/>
                      <w:szCs w:val="24"/>
                    </w:rPr>
                    <w:object w:dxaOrig="2119" w:dyaOrig="780">
                      <v:shape id="_x0000_i1035" type="#_x0000_t75" style="width:106.45pt;height:39.15pt" o:ole="">
                        <v:imagedata r:id="rId27" o:title=""/>
                      </v:shape>
                      <o:OLEObject Type="Embed" ProgID="Equation.DSMT4" ShapeID="_x0000_i1035" DrawAspect="Content" ObjectID="_1807031534" r:id="rId28"/>
                    </w:object>
                  </w:r>
                </w:p>
                <w:p w:rsidR="009664FD" w:rsidRPr="000E2658" w:rsidRDefault="009664FD" w:rsidP="009664FD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E2658">
                    <w:rPr>
                      <w:rFonts w:ascii="Times New Roman" w:hAnsi="Times New Roman" w:cs="Times New Roman"/>
                      <w:sz w:val="24"/>
                      <w:szCs w:val="24"/>
                    </w:rPr>
                    <w:lastRenderedPageBreak/>
                    <w:t xml:space="preserve">По условию </w:t>
                  </w:r>
                  <w:proofErr w:type="gramStart"/>
                  <w:r w:rsidRPr="000E2658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задачи </w:t>
                  </w:r>
                  <w:r w:rsidRPr="000E2658">
                    <w:rPr>
                      <w:rFonts w:ascii="Times New Roman" w:hAnsi="Times New Roman" w:cs="Times New Roman"/>
                      <w:position w:val="-32"/>
                      <w:sz w:val="24"/>
                      <w:szCs w:val="24"/>
                    </w:rPr>
                    <w:object w:dxaOrig="1399" w:dyaOrig="780">
                      <v:shape id="_x0000_i1036" type="#_x0000_t75" style="width:70.45pt;height:39.15pt" o:ole="">
                        <v:imagedata r:id="rId29" o:title=""/>
                      </v:shape>
                      <o:OLEObject Type="Embed" ProgID="Equation.DSMT4" ShapeID="_x0000_i1036" DrawAspect="Content" ObjectID="_1807031535" r:id="rId30"/>
                    </w:object>
                  </w:r>
                  <w:r w:rsidRPr="000E2658">
                    <w:rPr>
                      <w:rFonts w:ascii="Times New Roman" w:hAnsi="Times New Roman" w:cs="Times New Roman"/>
                      <w:sz w:val="24"/>
                      <w:szCs w:val="24"/>
                    </w:rPr>
                    <w:t>,</w:t>
                  </w:r>
                  <w:proofErr w:type="gramEnd"/>
                  <w:r w:rsidRPr="000E2658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так что </w:t>
                  </w:r>
                  <w:r w:rsidRPr="000E2658">
                    <w:rPr>
                      <w:rFonts w:ascii="Times New Roman" w:hAnsi="Times New Roman" w:cs="Times New Roman"/>
                      <w:position w:val="-32"/>
                      <w:sz w:val="24"/>
                      <w:szCs w:val="24"/>
                    </w:rPr>
                    <w:object w:dxaOrig="1399" w:dyaOrig="780">
                      <v:shape id="_x0000_i1037" type="#_x0000_t75" style="width:70.45pt;height:39.15pt" o:ole="">
                        <v:imagedata r:id="rId31" o:title=""/>
                      </v:shape>
                      <o:OLEObject Type="Embed" ProgID="Equation.DSMT4" ShapeID="_x0000_i1037" DrawAspect="Content" ObjectID="_1807031536" r:id="rId32"/>
                    </w:object>
                  </w:r>
                  <w:r w:rsidRPr="000E2658">
                    <w:rPr>
                      <w:rFonts w:ascii="Times New Roman" w:hAnsi="Times New Roman" w:cs="Times New Roman"/>
                      <w:sz w:val="24"/>
                      <w:szCs w:val="24"/>
                    </w:rPr>
                    <w:t>, откуда</w:t>
                  </w:r>
                </w:p>
                <w:p w:rsidR="009664FD" w:rsidRDefault="009664FD" w:rsidP="009664FD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E2658">
                    <w:rPr>
                      <w:rFonts w:ascii="Times New Roman" w:hAnsi="Times New Roman" w:cs="Times New Roman"/>
                      <w:position w:val="-24"/>
                      <w:sz w:val="24"/>
                      <w:szCs w:val="24"/>
                    </w:rPr>
                    <w:object w:dxaOrig="3280" w:dyaOrig="660">
                      <v:shape id="_x0000_i1038" type="#_x0000_t75" style="width:164.35pt;height:32.85pt" o:ole="">
                        <v:imagedata r:id="rId33" o:title=""/>
                      </v:shape>
                      <o:OLEObject Type="Embed" ProgID="Equation.DSMT4" ShapeID="_x0000_i1038" DrawAspect="Content" ObjectID="_1807031537" r:id="rId34"/>
                    </w:object>
                  </w:r>
                  <w:r w:rsidRPr="000E2658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кг/м</w:t>
                  </w:r>
                  <w:r w:rsidRPr="000E2658">
                    <w:rPr>
                      <w:rFonts w:ascii="Times New Roman" w:hAnsi="Times New Roman" w:cs="Times New Roman"/>
                      <w:sz w:val="24"/>
                      <w:szCs w:val="24"/>
                      <w:vertAlign w:val="superscript"/>
                    </w:rPr>
                    <w:t>3</w:t>
                  </w:r>
                  <w:r w:rsidRPr="000E2658">
                    <w:rPr>
                      <w:rFonts w:ascii="Times New Roman" w:hAnsi="Times New Roman" w:cs="Times New Roman"/>
                      <w:sz w:val="24"/>
                      <w:szCs w:val="24"/>
                    </w:rPr>
                    <w:t>.</w:t>
                  </w:r>
                </w:p>
                <w:p w:rsidR="009664FD" w:rsidRPr="000E2658" w:rsidRDefault="009664FD" w:rsidP="009664FD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  <w:p w:rsidR="009664FD" w:rsidRPr="000E2658" w:rsidRDefault="009664FD" w:rsidP="009664FD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proofErr w:type="gramStart"/>
                  <w:r w:rsidRPr="000E2658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Ответ: </w:t>
                  </w:r>
                  <w:r w:rsidRPr="000E2658">
                    <w:rPr>
                      <w:rFonts w:ascii="Times New Roman" w:hAnsi="Times New Roman" w:cs="Times New Roman"/>
                      <w:position w:val="-12"/>
                      <w:sz w:val="24"/>
                      <w:szCs w:val="24"/>
                    </w:rPr>
                    <w:object w:dxaOrig="900" w:dyaOrig="360">
                      <v:shape id="_x0000_i1039" type="#_x0000_t75" style="width:45.4pt;height:18pt" o:ole="">
                        <v:imagedata r:id="rId35" o:title=""/>
                      </v:shape>
                      <o:OLEObject Type="Embed" ProgID="Equation.DSMT4" ShapeID="_x0000_i1039" DrawAspect="Content" ObjectID="_1807031538" r:id="rId36"/>
                    </w:object>
                  </w:r>
                  <w:r w:rsidRPr="000E2658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кг</w:t>
                  </w:r>
                  <w:proofErr w:type="gramEnd"/>
                  <w:r w:rsidRPr="000E2658">
                    <w:rPr>
                      <w:rFonts w:ascii="Times New Roman" w:hAnsi="Times New Roman" w:cs="Times New Roman"/>
                      <w:sz w:val="24"/>
                      <w:szCs w:val="24"/>
                    </w:rPr>
                    <w:t>/м</w:t>
                  </w:r>
                  <w:r w:rsidRPr="000E2658">
                    <w:rPr>
                      <w:rFonts w:ascii="Times New Roman" w:hAnsi="Times New Roman" w:cs="Times New Roman"/>
                      <w:sz w:val="24"/>
                      <w:szCs w:val="24"/>
                      <w:vertAlign w:val="superscript"/>
                    </w:rPr>
                    <w:t>3</w:t>
                  </w:r>
                </w:p>
              </w:tc>
            </w:tr>
            <w:tr w:rsidR="009664FD" w:rsidRPr="000E2658" w:rsidTr="004724BE">
              <w:tc>
                <w:tcPr>
                  <w:tcW w:w="10682" w:type="dxa"/>
                </w:tcPr>
                <w:p w:rsidR="009664FD" w:rsidRPr="000E2658" w:rsidRDefault="009664FD" w:rsidP="009664FD">
                  <w:pPr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0E2658">
                    <w:rPr>
                      <w:rFonts w:ascii="Times New Roman" w:hAnsi="Times New Roman" w:cs="Times New Roman"/>
                      <w:b/>
                      <w:bCs/>
                      <w:sz w:val="24"/>
                      <w:szCs w:val="24"/>
                    </w:rPr>
                    <w:lastRenderedPageBreak/>
                    <w:t>Критерии оценивания выполнения задания</w:t>
                  </w:r>
                </w:p>
              </w:tc>
            </w:tr>
            <w:tr w:rsidR="009664FD" w:rsidTr="004724BE">
              <w:tc>
                <w:tcPr>
                  <w:tcW w:w="10682" w:type="dxa"/>
                </w:tcPr>
                <w:p w:rsidR="009664FD" w:rsidRPr="000E2658" w:rsidRDefault="009664FD" w:rsidP="009664FD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E2658">
                    <w:rPr>
                      <w:rFonts w:ascii="Times New Roman" w:hAnsi="Times New Roman" w:cs="Times New Roman"/>
                      <w:sz w:val="24"/>
                      <w:szCs w:val="24"/>
                    </w:rPr>
                    <w:t>Приведено полное решение, включающее следующие элементы:</w:t>
                  </w:r>
                </w:p>
                <w:p w:rsidR="009664FD" w:rsidRPr="000E2658" w:rsidRDefault="009664FD" w:rsidP="009664FD">
                  <w:pPr>
                    <w:tabs>
                      <w:tab w:val="left" w:pos="709"/>
                    </w:tabs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</w:pPr>
                  <w:r w:rsidRPr="000E2658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I</w:t>
                  </w:r>
                  <w:r w:rsidRPr="000E2658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) записаны положения теории и физические законы, закономерности, </w:t>
                  </w:r>
                  <w:r w:rsidRPr="000E2658">
                    <w:rPr>
                      <w:rFonts w:ascii="Times New Roman" w:hAnsi="Times New Roman" w:cs="Times New Roman"/>
                      <w:sz w:val="24"/>
                      <w:szCs w:val="24"/>
                      <w:u w:val="single"/>
                    </w:rPr>
                    <w:t>применение которых необходимо</w:t>
                  </w:r>
                  <w:r w:rsidRPr="000E2658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для решения задачи выбранным способом </w:t>
                  </w:r>
                  <w:r w:rsidRPr="000E2658"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  <w:t xml:space="preserve">(в данном случае: </w:t>
                  </w:r>
                  <w:r w:rsidRPr="000E2658"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  <w:t>закон Архимеда и второй закон Ньютона</w:t>
                  </w:r>
                  <w:r w:rsidRPr="000E2658"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  <w:t>)</w:t>
                  </w:r>
                </w:p>
              </w:tc>
            </w:tr>
          </w:tbl>
          <w:p w:rsidR="009664FD" w:rsidRPr="007D1097" w:rsidRDefault="009664FD" w:rsidP="0017171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664FD" w:rsidTr="009664FD">
        <w:tc>
          <w:tcPr>
            <w:tcW w:w="534" w:type="dxa"/>
          </w:tcPr>
          <w:p w:rsidR="009664FD" w:rsidRPr="00611571" w:rsidRDefault="009664FD" w:rsidP="009664FD">
            <w:pPr>
              <w:pStyle w:val="a8"/>
              <w:numPr>
                <w:ilvl w:val="0"/>
                <w:numId w:val="1"/>
              </w:numPr>
              <w:rPr>
                <w:noProof/>
              </w:rPr>
            </w:pPr>
          </w:p>
        </w:tc>
        <w:tc>
          <w:tcPr>
            <w:tcW w:w="10148" w:type="dxa"/>
          </w:tcPr>
          <w:p w:rsidR="009664FD" w:rsidRDefault="009664FD">
            <w:r w:rsidRPr="00611571">
              <w:rPr>
                <w:noProof/>
              </w:rPr>
              <w:drawing>
                <wp:inline distT="0" distB="0" distL="0" distR="0" wp14:anchorId="5121BB9B" wp14:editId="162708EC">
                  <wp:extent cx="5154114" cy="5334000"/>
                  <wp:effectExtent l="19050" t="0" r="8436" b="0"/>
                  <wp:docPr id="101" name="Рисунок 1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54114" cy="5334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664FD" w:rsidRDefault="009664FD">
            <w:r w:rsidRPr="00611571">
              <w:rPr>
                <w:noProof/>
              </w:rPr>
              <w:drawing>
                <wp:inline distT="0" distB="0" distL="0" distR="0" wp14:anchorId="728DF084" wp14:editId="4A50ED4A">
                  <wp:extent cx="5067300" cy="1375293"/>
                  <wp:effectExtent l="19050" t="0" r="0" b="0"/>
                  <wp:docPr id="102" name="Рисунок 1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67300" cy="137529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664FD" w:rsidRDefault="009664FD"/>
        </w:tc>
      </w:tr>
      <w:tr w:rsidR="009664FD" w:rsidTr="009664FD">
        <w:tc>
          <w:tcPr>
            <w:tcW w:w="534" w:type="dxa"/>
          </w:tcPr>
          <w:p w:rsidR="009664FD" w:rsidRPr="00611571" w:rsidRDefault="009664FD" w:rsidP="009664FD">
            <w:pPr>
              <w:pStyle w:val="a8"/>
              <w:numPr>
                <w:ilvl w:val="0"/>
                <w:numId w:val="1"/>
              </w:numPr>
              <w:rPr>
                <w:noProof/>
              </w:rPr>
            </w:pPr>
          </w:p>
        </w:tc>
        <w:tc>
          <w:tcPr>
            <w:tcW w:w="10148" w:type="dxa"/>
          </w:tcPr>
          <w:p w:rsidR="009664FD" w:rsidRPr="00611571" w:rsidRDefault="009664FD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7747AB22" wp14:editId="137D262C">
                  <wp:extent cx="3880798" cy="2162175"/>
                  <wp:effectExtent l="0" t="0" r="5715" b="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39"/>
                          <a:srcRect l="10257"/>
                          <a:stretch/>
                        </pic:blipFill>
                        <pic:spPr bwMode="auto">
                          <a:xfrm>
                            <a:off x="0" y="0"/>
                            <a:ext cx="3880798" cy="216217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drawing>
                <wp:inline distT="0" distB="0" distL="0" distR="0" wp14:anchorId="128EF443" wp14:editId="113D77EC">
                  <wp:extent cx="2695575" cy="1575248"/>
                  <wp:effectExtent l="0" t="0" r="0" b="6350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95575" cy="157524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drawing>
                <wp:inline distT="0" distB="0" distL="0" distR="0" wp14:anchorId="58FED87F" wp14:editId="43C46F2E">
                  <wp:extent cx="3653415" cy="3981450"/>
                  <wp:effectExtent l="0" t="0" r="4445" b="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53415" cy="3981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F5B8D" w:rsidTr="009664FD">
        <w:tc>
          <w:tcPr>
            <w:tcW w:w="534" w:type="dxa"/>
          </w:tcPr>
          <w:p w:rsidR="00DF5B8D" w:rsidRPr="00611571" w:rsidRDefault="00DF5B8D" w:rsidP="009664FD">
            <w:pPr>
              <w:pStyle w:val="a8"/>
              <w:numPr>
                <w:ilvl w:val="0"/>
                <w:numId w:val="1"/>
              </w:numPr>
              <w:rPr>
                <w:noProof/>
              </w:rPr>
            </w:pPr>
          </w:p>
        </w:tc>
        <w:tc>
          <w:tcPr>
            <w:tcW w:w="10148" w:type="dxa"/>
          </w:tcPr>
          <w:p w:rsidR="00DF5B8D" w:rsidRDefault="00DF5B8D">
            <w:pPr>
              <w:rPr>
                <w:noProof/>
              </w:rPr>
            </w:pPr>
            <w:r w:rsidRPr="00DF5B8D">
              <w:rPr>
                <w:noProof/>
              </w:rPr>
              <w:drawing>
                <wp:inline distT="0" distB="0" distL="0" distR="0" wp14:anchorId="573B254F" wp14:editId="13133998">
                  <wp:extent cx="5133975" cy="1600200"/>
                  <wp:effectExtent l="0" t="0" r="0" b="0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33975" cy="1600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6A1AB2" w:rsidRPr="006A1AB2">
              <w:rPr>
                <w:noProof/>
              </w:rPr>
              <w:lastRenderedPageBreak/>
              <w:drawing>
                <wp:inline distT="0" distB="0" distL="0" distR="0" wp14:anchorId="1FA6C674" wp14:editId="5C18142D">
                  <wp:extent cx="5095875" cy="4314825"/>
                  <wp:effectExtent l="0" t="0" r="0" b="0"/>
                  <wp:docPr id="22" name="Рисунок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95875" cy="4314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6A1AB2" w:rsidRPr="006A1AB2">
              <w:rPr>
                <w:noProof/>
              </w:rPr>
              <w:drawing>
                <wp:inline distT="0" distB="0" distL="0" distR="0" wp14:anchorId="56149032" wp14:editId="6DECC346">
                  <wp:extent cx="5057775" cy="2762250"/>
                  <wp:effectExtent l="0" t="0" r="0" b="0"/>
                  <wp:docPr id="23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57775" cy="276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664FD" w:rsidTr="009664FD">
        <w:tc>
          <w:tcPr>
            <w:tcW w:w="534" w:type="dxa"/>
          </w:tcPr>
          <w:p w:rsidR="009664FD" w:rsidRPr="00611571" w:rsidRDefault="009664FD" w:rsidP="009664FD">
            <w:pPr>
              <w:pStyle w:val="a8"/>
              <w:numPr>
                <w:ilvl w:val="0"/>
                <w:numId w:val="1"/>
              </w:numPr>
              <w:rPr>
                <w:noProof/>
              </w:rPr>
            </w:pPr>
          </w:p>
        </w:tc>
        <w:tc>
          <w:tcPr>
            <w:tcW w:w="10148" w:type="dxa"/>
          </w:tcPr>
          <w:p w:rsidR="009664FD" w:rsidRDefault="009664FD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4833C769" wp14:editId="0575EE2D">
                  <wp:extent cx="3812680" cy="2612390"/>
                  <wp:effectExtent l="0" t="0" r="0" b="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45"/>
                          <a:srcRect l="9697"/>
                          <a:stretch/>
                        </pic:blipFill>
                        <pic:spPr bwMode="auto">
                          <a:xfrm>
                            <a:off x="0" y="0"/>
                            <a:ext cx="3817874" cy="261594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lastRenderedPageBreak/>
              <w:drawing>
                <wp:inline distT="0" distB="0" distL="0" distR="0" wp14:anchorId="0D6AA436" wp14:editId="4F2A7160">
                  <wp:extent cx="4221480" cy="3048000"/>
                  <wp:effectExtent l="0" t="0" r="7620" b="0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221480" cy="3048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drawing>
                <wp:inline distT="0" distB="0" distL="0" distR="0" wp14:anchorId="21D0488C" wp14:editId="4E7BDF53">
                  <wp:extent cx="4161784" cy="5400675"/>
                  <wp:effectExtent l="0" t="0" r="0" b="0"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161784" cy="54006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9664FD" w:rsidRDefault="009664FD">
            <w:pPr>
              <w:rPr>
                <w:noProof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5AB3339D" wp14:editId="27CFE4B1">
                  <wp:extent cx="3714750" cy="1916574"/>
                  <wp:effectExtent l="0" t="0" r="0" b="7620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14750" cy="191657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664FD" w:rsidTr="009664FD">
        <w:tc>
          <w:tcPr>
            <w:tcW w:w="534" w:type="dxa"/>
          </w:tcPr>
          <w:p w:rsidR="009664FD" w:rsidRPr="00611571" w:rsidRDefault="009664FD" w:rsidP="009664FD">
            <w:pPr>
              <w:pStyle w:val="a8"/>
              <w:numPr>
                <w:ilvl w:val="0"/>
                <w:numId w:val="1"/>
              </w:numPr>
              <w:rPr>
                <w:noProof/>
              </w:rPr>
            </w:pPr>
          </w:p>
        </w:tc>
        <w:tc>
          <w:tcPr>
            <w:tcW w:w="10148" w:type="dxa"/>
          </w:tcPr>
          <w:p w:rsidR="009664FD" w:rsidRDefault="009664FD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2B743837" wp14:editId="249D54FF">
                  <wp:extent cx="3817298" cy="2390734"/>
                  <wp:effectExtent l="0" t="0" r="0" b="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49"/>
                          <a:srcRect l="10410"/>
                          <a:stretch/>
                        </pic:blipFill>
                        <pic:spPr bwMode="auto">
                          <a:xfrm>
                            <a:off x="0" y="0"/>
                            <a:ext cx="3820681" cy="239285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drawing>
                <wp:inline distT="0" distB="0" distL="0" distR="0" wp14:anchorId="71FA521C" wp14:editId="2B2CE90B">
                  <wp:extent cx="3717851" cy="4189221"/>
                  <wp:effectExtent l="0" t="0" r="0" b="0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5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26439" cy="419889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lastRenderedPageBreak/>
              <w:drawing>
                <wp:inline distT="0" distB="0" distL="0" distR="0" wp14:anchorId="71B6BF0D" wp14:editId="0ACC3C27">
                  <wp:extent cx="3592712" cy="2181290"/>
                  <wp:effectExtent l="0" t="0" r="0" b="0"/>
                  <wp:docPr id="11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5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98500" cy="218480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855A5" w:rsidTr="009664FD">
        <w:tc>
          <w:tcPr>
            <w:tcW w:w="534" w:type="dxa"/>
          </w:tcPr>
          <w:p w:rsidR="00A855A5" w:rsidRPr="00611571" w:rsidRDefault="00A855A5" w:rsidP="009664FD">
            <w:pPr>
              <w:pStyle w:val="a8"/>
              <w:numPr>
                <w:ilvl w:val="0"/>
                <w:numId w:val="1"/>
              </w:numPr>
              <w:rPr>
                <w:noProof/>
              </w:rPr>
            </w:pPr>
          </w:p>
        </w:tc>
        <w:tc>
          <w:tcPr>
            <w:tcW w:w="10148" w:type="dxa"/>
          </w:tcPr>
          <w:p w:rsidR="00A855A5" w:rsidRDefault="00A855A5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4349E36D" wp14:editId="04A6AA90">
                  <wp:extent cx="4785535" cy="1964055"/>
                  <wp:effectExtent l="0" t="0" r="0" b="0"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8482"/>
                          <a:stretch/>
                        </pic:blipFill>
                        <pic:spPr bwMode="auto">
                          <a:xfrm>
                            <a:off x="0" y="0"/>
                            <a:ext cx="4785662" cy="19641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drawing>
                <wp:inline distT="0" distB="0" distL="0" distR="0" wp14:anchorId="432B36F1" wp14:editId="6BE7856D">
                  <wp:extent cx="5169562" cy="2705100"/>
                  <wp:effectExtent l="0" t="0" r="0" b="0"/>
                  <wp:docPr id="16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69562" cy="270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drawing>
                <wp:inline distT="0" distB="0" distL="0" distR="0" wp14:anchorId="71596B3B" wp14:editId="0E73B9A3">
                  <wp:extent cx="4371975" cy="1059660"/>
                  <wp:effectExtent l="0" t="0" r="0" b="7620"/>
                  <wp:docPr id="17" name="Рисунок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71975" cy="10596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lastRenderedPageBreak/>
              <w:drawing>
                <wp:inline distT="0" distB="0" distL="0" distR="0" wp14:anchorId="63D79752" wp14:editId="60D51AB9">
                  <wp:extent cx="5550368" cy="2543175"/>
                  <wp:effectExtent l="0" t="0" r="0" b="0"/>
                  <wp:docPr id="18" name="Рисунок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50368" cy="2543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664FD" w:rsidTr="009664FD">
        <w:tc>
          <w:tcPr>
            <w:tcW w:w="534" w:type="dxa"/>
          </w:tcPr>
          <w:p w:rsidR="009664FD" w:rsidRPr="00611571" w:rsidRDefault="009664FD" w:rsidP="009664FD">
            <w:pPr>
              <w:pStyle w:val="a8"/>
              <w:numPr>
                <w:ilvl w:val="0"/>
                <w:numId w:val="1"/>
              </w:numPr>
              <w:rPr>
                <w:noProof/>
              </w:rPr>
            </w:pPr>
          </w:p>
        </w:tc>
        <w:tc>
          <w:tcPr>
            <w:tcW w:w="10148" w:type="dxa"/>
          </w:tcPr>
          <w:p w:rsidR="00A855A5" w:rsidRDefault="009664FD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243D0A2A" wp14:editId="54BBBF74">
                  <wp:extent cx="4554362" cy="1771644"/>
                  <wp:effectExtent l="0" t="0" r="0" b="635"/>
                  <wp:docPr id="12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8248"/>
                          <a:stretch/>
                        </pic:blipFill>
                        <pic:spPr bwMode="auto">
                          <a:xfrm>
                            <a:off x="0" y="0"/>
                            <a:ext cx="4554378" cy="1771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drawing>
                <wp:inline distT="0" distB="0" distL="0" distR="0" wp14:anchorId="2696B268" wp14:editId="7E471978">
                  <wp:extent cx="5250202" cy="3971925"/>
                  <wp:effectExtent l="0" t="0" r="7620" b="0"/>
                  <wp:docPr id="14" name="Рисунок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5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49661" cy="397151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9664FD" w:rsidRDefault="00A855A5">
            <w:pPr>
              <w:rPr>
                <w:noProof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3444EB64" wp14:editId="53073877">
                  <wp:extent cx="5356706" cy="1590675"/>
                  <wp:effectExtent l="0" t="0" r="0" b="0"/>
                  <wp:docPr id="15" name="Рисунок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56706" cy="1590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855A5" w:rsidTr="009664FD">
        <w:tc>
          <w:tcPr>
            <w:tcW w:w="534" w:type="dxa"/>
          </w:tcPr>
          <w:p w:rsidR="00A855A5" w:rsidRPr="00611571" w:rsidRDefault="00A855A5" w:rsidP="009664FD">
            <w:pPr>
              <w:pStyle w:val="a8"/>
              <w:numPr>
                <w:ilvl w:val="0"/>
                <w:numId w:val="1"/>
              </w:numPr>
              <w:rPr>
                <w:noProof/>
              </w:rPr>
            </w:pPr>
          </w:p>
        </w:tc>
        <w:tc>
          <w:tcPr>
            <w:tcW w:w="10148" w:type="dxa"/>
          </w:tcPr>
          <w:p w:rsidR="00A855A5" w:rsidRDefault="00A855A5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108D2FE5" wp14:editId="13730DC8">
                  <wp:extent cx="5021005" cy="1564640"/>
                  <wp:effectExtent l="0" t="0" r="8255" b="0"/>
                  <wp:docPr id="21" name="Рисунок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8460"/>
                          <a:stretch/>
                        </pic:blipFill>
                        <pic:spPr bwMode="auto">
                          <a:xfrm>
                            <a:off x="0" y="0"/>
                            <a:ext cx="5022260" cy="15650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drawing>
                <wp:inline distT="0" distB="0" distL="0" distR="0" wp14:anchorId="7481EF2C" wp14:editId="37C16199">
                  <wp:extent cx="5236860" cy="3219450"/>
                  <wp:effectExtent l="0" t="0" r="1905" b="0"/>
                  <wp:docPr id="19" name="Рисунок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36860" cy="3219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drawing>
                <wp:inline distT="0" distB="0" distL="0" distR="0" wp14:anchorId="69602379" wp14:editId="283DC1DC">
                  <wp:extent cx="5000625" cy="2351819"/>
                  <wp:effectExtent l="0" t="0" r="0" b="0"/>
                  <wp:docPr id="20" name="Рисунок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00625" cy="23518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E2658" w:rsidRPr="00BF1908" w:rsidRDefault="000E2658" w:rsidP="000E2658">
      <w:pPr>
        <w:rPr>
          <w:sz w:val="2"/>
        </w:rPr>
      </w:pPr>
    </w:p>
    <w:p w:rsidR="000E2658" w:rsidRDefault="000E2658" w:rsidP="000E2658">
      <w:pPr>
        <w:keepNext/>
        <w:rPr>
          <w:b/>
          <w:sz w:val="8"/>
        </w:rPr>
      </w:pPr>
    </w:p>
    <w:p w:rsidR="000E2658" w:rsidRDefault="000E2658" w:rsidP="000E2658">
      <w:bookmarkStart w:id="0" w:name="_GoBack"/>
      <w:bookmarkEnd w:id="0"/>
    </w:p>
    <w:sectPr w:rsidR="000E2658" w:rsidSect="0017171B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4F065BF7"/>
    <w:multiLevelType w:val="hybridMultilevel"/>
    <w:tmpl w:val="B9160862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6"/>
  <w:proofState w:spelling="clean" w:grammar="clean"/>
  <w:defaultTabStop w:val="708"/>
  <w:drawingGridHorizontalSpacing w:val="110"/>
  <w:displayHorizontalDrawingGridEvery w:val="2"/>
  <w:characterSpacingControl w:val="doNotCompress"/>
  <w:compat>
    <w:useFELayout/>
    <w:compatSetting w:name="compatibilityMode" w:uri="http://schemas.microsoft.com/office/word" w:val="12"/>
  </w:compat>
  <w:rsids>
    <w:rsidRoot w:val="0017171B"/>
    <w:rsid w:val="000A08AD"/>
    <w:rsid w:val="000E2658"/>
    <w:rsid w:val="0017171B"/>
    <w:rsid w:val="00611571"/>
    <w:rsid w:val="006A1AB2"/>
    <w:rsid w:val="00780839"/>
    <w:rsid w:val="008B7CDD"/>
    <w:rsid w:val="008F4AA6"/>
    <w:rsid w:val="008F7C88"/>
    <w:rsid w:val="009664FD"/>
    <w:rsid w:val="009B66C3"/>
    <w:rsid w:val="00A855A5"/>
    <w:rsid w:val="00AF3ED2"/>
    <w:rsid w:val="00DF5B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19"/>
    <o:shapelayout v:ext="edit">
      <o:idmap v:ext="edit" data="1"/>
      <o:rules v:ext="edit">
        <o:r id="V:Rule1" type="connector" idref="#_x0000_s1110"/>
        <o:r id="V:Rule2" type="connector" idref="#_x0000_s1112"/>
        <o:r id="V:Rule3" type="connector" idref="#_x0000_s1113"/>
        <o:r id="V:Rule4" type="connector" idref="#_x0000_s1111"/>
      </o:rules>
    </o:shapelayout>
  </w:shapeDefaults>
  <w:decimalSymbol w:val=","/>
  <w:listSeparator w:val=";"/>
  <w15:docId w15:val="{0EF86BEB-AC84-475F-BFAB-986E705FF4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0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A08AD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17171B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1">
    <w:name w:val="toc 1"/>
    <w:basedOn w:val="a"/>
    <w:next w:val="a"/>
    <w:semiHidden/>
    <w:rsid w:val="0017171B"/>
    <w:pPr>
      <w:tabs>
        <w:tab w:val="right" w:leader="dot" w:pos="9355"/>
      </w:tabs>
      <w:spacing w:after="0" w:line="360" w:lineRule="auto"/>
      <w:jc w:val="both"/>
    </w:pPr>
    <w:rPr>
      <w:rFonts w:ascii="Times New Roman" w:eastAsia="Times New Roman" w:hAnsi="Times New Roman" w:cs="Times New Roman"/>
      <w:sz w:val="28"/>
      <w:szCs w:val="20"/>
    </w:rPr>
  </w:style>
  <w:style w:type="paragraph" w:styleId="a4">
    <w:name w:val="header"/>
    <w:basedOn w:val="a"/>
    <w:link w:val="a5"/>
    <w:rsid w:val="0017171B"/>
    <w:pPr>
      <w:tabs>
        <w:tab w:val="center" w:pos="4320"/>
        <w:tab w:val="right" w:pos="8640"/>
      </w:tabs>
      <w:spacing w:after="0" w:line="240" w:lineRule="auto"/>
      <w:jc w:val="both"/>
    </w:pPr>
    <w:rPr>
      <w:rFonts w:ascii="Arial" w:eastAsia="Times New Roman" w:hAnsi="Arial" w:cs="Times New Roman"/>
      <w:sz w:val="28"/>
      <w:szCs w:val="20"/>
    </w:rPr>
  </w:style>
  <w:style w:type="character" w:customStyle="1" w:styleId="a5">
    <w:name w:val="Верхний колонтитул Знак"/>
    <w:basedOn w:val="a0"/>
    <w:link w:val="a4"/>
    <w:rsid w:val="0017171B"/>
    <w:rPr>
      <w:rFonts w:ascii="Arial" w:eastAsia="Times New Roman" w:hAnsi="Arial" w:cs="Times New Roman"/>
      <w:sz w:val="28"/>
      <w:szCs w:val="20"/>
    </w:rPr>
  </w:style>
  <w:style w:type="paragraph" w:styleId="a6">
    <w:name w:val="Balloon Text"/>
    <w:basedOn w:val="a"/>
    <w:link w:val="a7"/>
    <w:uiPriority w:val="99"/>
    <w:semiHidden/>
    <w:unhideWhenUsed/>
    <w:rsid w:val="008B7CD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8B7CDD"/>
    <w:rPr>
      <w:rFonts w:ascii="Tahoma" w:hAnsi="Tahoma" w:cs="Tahoma"/>
      <w:sz w:val="16"/>
      <w:szCs w:val="16"/>
    </w:rPr>
  </w:style>
  <w:style w:type="paragraph" w:styleId="a8">
    <w:name w:val="List Paragraph"/>
    <w:basedOn w:val="a"/>
    <w:qFormat/>
    <w:rsid w:val="000E2658"/>
    <w:pPr>
      <w:spacing w:after="0" w:line="240" w:lineRule="auto"/>
      <w:ind w:left="720" w:firstLine="397"/>
      <w:contextualSpacing/>
      <w:jc w:val="both"/>
    </w:pPr>
    <w:rPr>
      <w:rFonts w:ascii="Times New Roman" w:eastAsia="Times New Roman" w:hAnsi="Times New Roman" w:cs="Times New Roman"/>
      <w:sz w:val="24"/>
      <w:szCs w:val="20"/>
    </w:rPr>
  </w:style>
  <w:style w:type="paragraph" w:styleId="a9">
    <w:name w:val="Body Text Indent"/>
    <w:basedOn w:val="a"/>
    <w:link w:val="aa"/>
    <w:rsid w:val="000E2658"/>
    <w:pPr>
      <w:spacing w:after="0" w:line="240" w:lineRule="auto"/>
      <w:ind w:left="284" w:hanging="284"/>
      <w:jc w:val="both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aa">
    <w:name w:val="Основной текст с отступом Знак"/>
    <w:basedOn w:val="a0"/>
    <w:link w:val="a9"/>
    <w:rsid w:val="000E2658"/>
    <w:rPr>
      <w:rFonts w:ascii="Times New Roman" w:eastAsia="Times New Roman" w:hAnsi="Times New Roman" w:cs="Times New Roman"/>
      <w:sz w:val="28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9.png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image" Target="media/image22.emf"/><Relationship Id="rId47" Type="http://schemas.openxmlformats.org/officeDocument/2006/relationships/image" Target="media/image27.png"/><Relationship Id="rId50" Type="http://schemas.openxmlformats.org/officeDocument/2006/relationships/image" Target="media/image30.png"/><Relationship Id="rId55" Type="http://schemas.openxmlformats.org/officeDocument/2006/relationships/image" Target="media/image35.emf"/><Relationship Id="rId63" Type="http://schemas.openxmlformats.org/officeDocument/2006/relationships/theme" Target="theme/theme1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21.png"/><Relationship Id="rId54" Type="http://schemas.openxmlformats.org/officeDocument/2006/relationships/image" Target="media/image34.emf"/><Relationship Id="rId62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emf"/><Relationship Id="rId40" Type="http://schemas.openxmlformats.org/officeDocument/2006/relationships/image" Target="media/image20.png"/><Relationship Id="rId45" Type="http://schemas.openxmlformats.org/officeDocument/2006/relationships/image" Target="media/image25.png"/><Relationship Id="rId53" Type="http://schemas.openxmlformats.org/officeDocument/2006/relationships/image" Target="media/image33.emf"/><Relationship Id="rId58" Type="http://schemas.openxmlformats.org/officeDocument/2006/relationships/image" Target="media/image38.e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9.png"/><Relationship Id="rId57" Type="http://schemas.openxmlformats.org/officeDocument/2006/relationships/image" Target="media/image37.png"/><Relationship Id="rId61" Type="http://schemas.openxmlformats.org/officeDocument/2006/relationships/image" Target="media/image41.e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image" Target="media/image24.emf"/><Relationship Id="rId52" Type="http://schemas.openxmlformats.org/officeDocument/2006/relationships/image" Target="media/image32.emf"/><Relationship Id="rId60" Type="http://schemas.openxmlformats.org/officeDocument/2006/relationships/image" Target="media/image40.e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3.emf"/><Relationship Id="rId48" Type="http://schemas.openxmlformats.org/officeDocument/2006/relationships/image" Target="media/image28.png"/><Relationship Id="rId56" Type="http://schemas.openxmlformats.org/officeDocument/2006/relationships/image" Target="media/image36.emf"/><Relationship Id="rId8" Type="http://schemas.openxmlformats.org/officeDocument/2006/relationships/oleObject" Target="embeddings/oleObject2.bin"/><Relationship Id="rId51" Type="http://schemas.openxmlformats.org/officeDocument/2006/relationships/image" Target="media/image31.png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image" Target="media/image18.emf"/><Relationship Id="rId46" Type="http://schemas.openxmlformats.org/officeDocument/2006/relationships/image" Target="media/image26.png"/><Relationship Id="rId59" Type="http://schemas.openxmlformats.org/officeDocument/2006/relationships/image" Target="media/image39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</TotalTime>
  <Pages>1</Pages>
  <Words>455</Words>
  <Characters>2599</Characters>
  <Application>Microsoft Office Word</Application>
  <DocSecurity>0</DocSecurity>
  <Lines>21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4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Наталья</dc:creator>
  <cp:keywords/>
  <dc:description/>
  <cp:lastModifiedBy>sashas</cp:lastModifiedBy>
  <cp:revision>9</cp:revision>
  <dcterms:created xsi:type="dcterms:W3CDTF">2014-11-30T07:12:00Z</dcterms:created>
  <dcterms:modified xsi:type="dcterms:W3CDTF">2025-04-24T17:25:00Z</dcterms:modified>
</cp:coreProperties>
</file>